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8" r:id="rId4"/>
    <p:sldMasterId id="2147483670" r:id="rId5"/>
    <p:sldMasterId id="2147483682" r:id="rId6"/>
    <p:sldMasterId id="2147483709" r:id="rId7"/>
    <p:sldMasterId id="2147483723" r:id="rId8"/>
  </p:sldMasterIdLst>
  <p:notesMasterIdLst>
    <p:notesMasterId r:id="rId31"/>
  </p:notesMasterIdLst>
  <p:sldIdLst>
    <p:sldId id="366" r:id="rId9"/>
    <p:sldId id="355" r:id="rId10"/>
    <p:sldId id="356" r:id="rId11"/>
    <p:sldId id="367" r:id="rId12"/>
    <p:sldId id="371" r:id="rId13"/>
    <p:sldId id="368" r:id="rId14"/>
    <p:sldId id="372" r:id="rId15"/>
    <p:sldId id="373" r:id="rId16"/>
    <p:sldId id="374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3" r:id="rId26"/>
    <p:sldId id="384" r:id="rId27"/>
    <p:sldId id="385" r:id="rId28"/>
    <p:sldId id="386" r:id="rId29"/>
    <p:sldId id="263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66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customXml" Target="../customXml/item3.xml"/><Relationship Id="rId21" Type="http://schemas.openxmlformats.org/officeDocument/2006/relationships/slide" Target="slides/slide13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763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9424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9035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2016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3361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259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0560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5294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725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71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497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0355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568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6666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5554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2303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8286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3321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757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1946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674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4844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2461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31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931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CBBDE2F-A70B-42D1-97D1-2E37D511BA07}" type="slidenum">
              <a:rPr lang="en-US" altLang="en-US" smtClean="0">
                <a:solidFill>
                  <a:srgbClr val="1C1C1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0869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CCF2B4-11BD-469C-AAD2-2AB870C91ED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5400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4C6BB2-F3C3-4CA3-8532-B4C3E327E86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0378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CF501C-FE5D-46BA-B866-4B7BD2BDB91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77195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AC1A34F-262D-4F41-B93E-D95D0D8F272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1320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CD9D8A-942D-4E0C-89FC-ED26E04565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616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7C6AB5-2967-4BBD-8722-C5B8916B83D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21623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035541-164A-4C57-B1FC-C804D329126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4370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DA429C9-44DF-45CF-94A8-4A5240BDB93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93093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CD3D9C-5560-4450-92D6-6980C20859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25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F146C2D-6170-45C9-A5FD-D5613269444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7373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A9844A-49DA-428D-A90F-7FD1F3C7D17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56676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76917" y="20177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576917" y="41513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07CD8A-7903-46C3-B679-E5F13312F79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9307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E81D6F-EB16-4DBE-84A6-D1C15F4A92D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86660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499F2-F700-436A-ACEF-BE7060DBAFB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6067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D78CF3-F0D6-4ABA-AD2C-A4400106682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62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0448DB-4BA9-4F9E-B51E-BF16AFCDEDD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21149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9EA3A9-98B3-4366-8A53-33676D59ECF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43096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C3D8D1-2DC4-4D2A-8BA6-5A71E4925F2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55909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0AF66DF-0656-4F70-AD7F-D094B8730A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1364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9E58C9-7655-4EF5-A33F-BD6F8DA4EC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8199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2A7D94-5115-46BC-A0C9-D4F4EA29159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96191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736101-C930-43C7-B5C8-E5437CEF091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31640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CF778F4-81C5-403A-A2CA-EC0063EDEF1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9388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30E5AC-B7E8-4925-940A-DE725F7D820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70709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301626"/>
            <a:ext cx="10363200" cy="5794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3B2743-AD8D-4F15-A273-67B1F86253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168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8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050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4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601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4"/>
            <a:ext cx="10390716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1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1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1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DF8566-4096-4883-82E5-515770B3371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042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0DA98FB-A00B-46BB-A7A0-05B4326A96E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131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image" Target="../media/image39.png"/><Relationship Id="rId21" Type="http://schemas.openxmlformats.org/officeDocument/2006/relationships/image" Target="../media/image57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image" Target="../media/image38.png"/><Relationship Id="rId16" Type="http://schemas.openxmlformats.org/officeDocument/2006/relationships/image" Target="../media/image52.png"/><Relationship Id="rId20" Type="http://schemas.openxmlformats.org/officeDocument/2006/relationships/image" Target="../media/image56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Relationship Id="rId22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5.sv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2238348" y="3550971"/>
            <a:ext cx="771530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09720" y="1"/>
            <a:ext cx="8839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NHIỆT LIỆT CHÀO MỪNG CÁC THẦY CÔ GIÁO VỀ DỰ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GIỜ LỚP ….</a:t>
            </a:r>
            <a:endParaRPr lang="en-US" sz="3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6" name="Picture 4" descr="Math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24364" y="1071546"/>
            <a:ext cx="3733800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38878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TAM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nh chất tam </a:t>
            </a:r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9736" y="829823"/>
            <a:ext cx="4308528" cy="5420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15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2970" y="209094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nh chất tam </a:t>
            </a:r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5132" y="739233"/>
            <a:ext cx="3905572" cy="49134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38160"/>
          <a:stretch/>
        </p:blipFill>
        <p:spPr>
          <a:xfrm>
            <a:off x="0" y="4654044"/>
            <a:ext cx="7416630" cy="153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10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461" y="991891"/>
            <a:ext cx="11143281" cy="454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60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4950"/>
            <a:ext cx="11892272" cy="4602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29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5260"/>
          <a:stretch/>
        </p:blipFill>
        <p:spPr>
          <a:xfrm>
            <a:off x="557940" y="123986"/>
            <a:ext cx="11065790" cy="3626603"/>
          </a:xfrm>
          <a:prstGeom prst="rect">
            <a:avLst/>
          </a:prstGeom>
        </p:spPr>
      </p:pic>
      <p:pic>
        <p:nvPicPr>
          <p:cNvPr id="2662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156" y="3863840"/>
            <a:ext cx="9834718" cy="2366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48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043" y="402955"/>
            <a:ext cx="10315435" cy="323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378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2" y="-1"/>
            <a:ext cx="12173648" cy="626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97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584" y="0"/>
            <a:ext cx="4000712" cy="453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96" y="0"/>
            <a:ext cx="796903" cy="10625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1875" y="717123"/>
            <a:ext cx="3616950" cy="6272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86170" y="1344340"/>
            <a:ext cx="5900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H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5646" y="1969461"/>
            <a:ext cx="7466358" cy="627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t="9755"/>
          <a:stretch/>
        </p:blipFill>
        <p:spPr>
          <a:xfrm>
            <a:off x="1301875" y="2698580"/>
            <a:ext cx="4456371" cy="1049121"/>
          </a:xfrm>
          <a:prstGeom prst="rect">
            <a:avLst/>
          </a:prstGeom>
        </p:spPr>
      </p:pic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06" y="4897464"/>
            <a:ext cx="8780510" cy="1332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44398" y="4253764"/>
            <a:ext cx="16225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4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090" y="464950"/>
            <a:ext cx="10416563" cy="471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0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418" y="154983"/>
            <a:ext cx="10154263" cy="41845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7658" y="4564507"/>
            <a:ext cx="8206975" cy="1944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37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1880393" y="3404394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215188" y="3405188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3"/>
          <p:cNvSpPr txBox="1">
            <a:spLocks noChangeArrowheads="1"/>
          </p:cNvSpPr>
          <p:nvPr/>
        </p:nvSpPr>
        <p:spPr bwMode="auto">
          <a:xfrm>
            <a:off x="4546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35810" y="1177010"/>
            <a:ext cx="8400082" cy="5425268"/>
            <a:chOff x="8777" y="3411"/>
            <a:chExt cx="2563" cy="2097"/>
          </a:xfrm>
        </p:grpSpPr>
        <p:pic>
          <p:nvPicPr>
            <p:cNvPr id="6147" name="Picture 3" descr="images712801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3411"/>
              <a:ext cx="2563" cy="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5004"/>
              <a:ext cx="2563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3207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57115"/>
            <a:ext cx="9003971" cy="16026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886" y="1874823"/>
            <a:ext cx="4210098" cy="42319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t="3981"/>
          <a:stretch/>
        </p:blipFill>
        <p:spPr>
          <a:xfrm>
            <a:off x="4700174" y="2797003"/>
            <a:ext cx="6802140" cy="20224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5522" y="4903496"/>
            <a:ext cx="7356791" cy="1855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97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99230" y="7938"/>
            <a:ext cx="11680959" cy="6850062"/>
            <a:chOff x="0" y="0"/>
            <a:chExt cx="9137650" cy="4700587"/>
          </a:xfrm>
        </p:grpSpPr>
        <p:pic>
          <p:nvPicPr>
            <p:cNvPr id="3" name="Picture 3" descr="Cov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87800"/>
              <a:ext cx="2963863" cy="712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4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29062"/>
              <a:ext cx="3003550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375" y="3538537"/>
              <a:ext cx="3024188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7063" y="3486150"/>
              <a:ext cx="1703387" cy="639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7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9813" y="3149600"/>
              <a:ext cx="3017837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 descr="Cov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425" y="2990850"/>
              <a:ext cx="1789113" cy="627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9" descr="Cov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2528887"/>
              <a:ext cx="3914775" cy="118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0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5850" y="2601912"/>
              <a:ext cx="277336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1" descr="Cover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2165350"/>
              <a:ext cx="1874837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2" descr="Cover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8675" y="1947862"/>
              <a:ext cx="295751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3" descr="Cove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1882775"/>
              <a:ext cx="1617662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4" descr="Cover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1928812"/>
              <a:ext cx="3862387" cy="963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5" descr="Cover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825" y="1504950"/>
              <a:ext cx="1630363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6" descr="Cover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7775" y="1050925"/>
              <a:ext cx="1644650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7" descr="Cover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760412"/>
              <a:ext cx="1770063" cy="89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18" descr="Cover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725" y="666750"/>
              <a:ext cx="27527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9" descr="Cover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660400"/>
              <a:ext cx="1617663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20" descr="Cover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3300" y="0"/>
              <a:ext cx="2997200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1" descr="Cover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738" y="100012"/>
              <a:ext cx="1571625" cy="773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2" descr="Cover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568325"/>
              <a:ext cx="2878137" cy="232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3" descr="Cover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11387"/>
              <a:ext cx="1697038" cy="1042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08752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814560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149" y="219009"/>
            <a:ext cx="10080641" cy="621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867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TAM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328611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903" y="1142984"/>
            <a:ext cx="9309917" cy="460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05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3764797" y="2440983"/>
            <a:ext cx="2667000" cy="2057400"/>
            <a:chOff x="1728" y="1056"/>
            <a:chExt cx="1680" cy="1296"/>
          </a:xfrm>
        </p:grpSpPr>
        <p:sp>
          <p:nvSpPr>
            <p:cNvPr id="6171" name="AutoShape 5"/>
            <p:cNvSpPr>
              <a:spLocks noChangeArrowheads="1"/>
            </p:cNvSpPr>
            <p:nvPr/>
          </p:nvSpPr>
          <p:spPr bwMode="auto">
            <a:xfrm>
              <a:off x="1728" y="1056"/>
              <a:ext cx="1680" cy="1296"/>
            </a:xfrm>
            <a:prstGeom prst="triangle">
              <a:avLst>
                <a:gd name="adj" fmla="val 50000"/>
              </a:avLst>
            </a:prstGeom>
            <a:noFill/>
            <a:ln w="5715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172" name="Line 6"/>
            <p:cNvSpPr>
              <a:spLocks noChangeShapeType="1"/>
            </p:cNvSpPr>
            <p:nvPr/>
          </p:nvSpPr>
          <p:spPr bwMode="auto">
            <a:xfrm flipV="1">
              <a:off x="2952" y="1656"/>
              <a:ext cx="80" cy="96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3" name="Line 7"/>
            <p:cNvSpPr>
              <a:spLocks noChangeShapeType="1"/>
            </p:cNvSpPr>
            <p:nvPr/>
          </p:nvSpPr>
          <p:spPr bwMode="auto">
            <a:xfrm>
              <a:off x="2064" y="1728"/>
              <a:ext cx="96" cy="48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147" name="Text Box 9"/>
          <p:cNvSpPr txBox="1">
            <a:spLocks noChangeArrowheads="1"/>
          </p:cNvSpPr>
          <p:nvPr/>
        </p:nvSpPr>
        <p:spPr bwMode="auto">
          <a:xfrm>
            <a:off x="7010400" y="12192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altLang="en-US">
              <a:solidFill>
                <a:srgbClr val="000000"/>
              </a:solidFill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3997" y="2059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584197" y="42697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307597" y="4345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C</a:t>
            </a:r>
          </a:p>
        </p:txBody>
      </p:sp>
      <p:grpSp>
        <p:nvGrpSpPr>
          <p:cNvPr id="13325" name="Group 13"/>
          <p:cNvGrpSpPr>
            <a:grpSpLocks/>
          </p:cNvGrpSpPr>
          <p:nvPr/>
        </p:nvGrpSpPr>
        <p:grpSpPr bwMode="auto">
          <a:xfrm>
            <a:off x="4374397" y="2898183"/>
            <a:ext cx="2133600" cy="685800"/>
            <a:chOff x="3072" y="1104"/>
            <a:chExt cx="1296" cy="528"/>
          </a:xfrm>
        </p:grpSpPr>
        <p:sp>
          <p:nvSpPr>
            <p:cNvPr id="6169" name="Line 14"/>
            <p:cNvSpPr>
              <a:spLocks noChangeShapeType="1"/>
            </p:cNvSpPr>
            <p:nvPr/>
          </p:nvSpPr>
          <p:spPr bwMode="auto">
            <a:xfrm flipV="1">
              <a:off x="3936" y="1104"/>
              <a:ext cx="432" cy="38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0" name="Line 15"/>
            <p:cNvSpPr>
              <a:spLocks noChangeShapeType="1"/>
            </p:cNvSpPr>
            <p:nvPr/>
          </p:nvSpPr>
          <p:spPr bwMode="auto">
            <a:xfrm flipV="1">
              <a:off x="3072" y="1104"/>
              <a:ext cx="1248" cy="52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050797" y="2517184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Cạnh bên</a:t>
            </a: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V="1">
            <a:off x="4374397" y="4498383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40997" y="5107984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Cạnh đáy</a:t>
            </a:r>
          </a:p>
        </p:txBody>
      </p:sp>
      <p:sp>
        <p:nvSpPr>
          <p:cNvPr id="13331" name="Freeform 19"/>
          <p:cNvSpPr>
            <a:spLocks/>
          </p:cNvSpPr>
          <p:nvPr/>
        </p:nvSpPr>
        <p:spPr bwMode="auto">
          <a:xfrm>
            <a:off x="3993397" y="4193583"/>
            <a:ext cx="88900" cy="304800"/>
          </a:xfrm>
          <a:custGeom>
            <a:avLst/>
            <a:gdLst>
              <a:gd name="T0" fmla="*/ 0 w 104"/>
              <a:gd name="T1" fmla="*/ 0 h 144"/>
              <a:gd name="T2" fmla="*/ 82062 w 104"/>
              <a:gd name="T3" fmla="*/ 101600 h 144"/>
              <a:gd name="T4" fmla="*/ 41031 w 104"/>
              <a:gd name="T5" fmla="*/ 3048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144">
                <a:moveTo>
                  <a:pt x="0" y="0"/>
                </a:moveTo>
                <a:cubicBezTo>
                  <a:pt x="44" y="12"/>
                  <a:pt x="88" y="24"/>
                  <a:pt x="96" y="48"/>
                </a:cubicBezTo>
                <a:cubicBezTo>
                  <a:pt x="104" y="72"/>
                  <a:pt x="76" y="108"/>
                  <a:pt x="48" y="144"/>
                </a:cubicBezTo>
              </a:path>
            </a:pathLst>
          </a:custGeom>
          <a:noFill/>
          <a:ln w="349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2" name="Freeform 20"/>
          <p:cNvSpPr>
            <a:spLocks/>
          </p:cNvSpPr>
          <p:nvPr/>
        </p:nvSpPr>
        <p:spPr bwMode="auto">
          <a:xfrm>
            <a:off x="6050797" y="4193583"/>
            <a:ext cx="152400" cy="228600"/>
          </a:xfrm>
          <a:custGeom>
            <a:avLst/>
            <a:gdLst>
              <a:gd name="T0" fmla="*/ 152400 w 56"/>
              <a:gd name="T1" fmla="*/ 0 h 96"/>
              <a:gd name="T2" fmla="*/ 21771 w 56"/>
              <a:gd name="T3" fmla="*/ 114300 h 96"/>
              <a:gd name="T4" fmla="*/ 21771 w 56"/>
              <a:gd name="T5" fmla="*/ 22860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" h="96">
                <a:moveTo>
                  <a:pt x="56" y="0"/>
                </a:moveTo>
                <a:cubicBezTo>
                  <a:pt x="36" y="16"/>
                  <a:pt x="16" y="32"/>
                  <a:pt x="8" y="48"/>
                </a:cubicBezTo>
                <a:cubicBezTo>
                  <a:pt x="0" y="64"/>
                  <a:pt x="4" y="80"/>
                  <a:pt x="8" y="96"/>
                </a:cubicBezTo>
              </a:path>
            </a:pathLst>
          </a:cu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 flipH="1" flipV="1">
            <a:off x="3917197" y="4345983"/>
            <a:ext cx="17526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 flipV="1">
            <a:off x="5822197" y="4345983"/>
            <a:ext cx="3810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5517397" y="5107984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Hai góc ở đáy</a:t>
            </a:r>
          </a:p>
        </p:txBody>
      </p:sp>
      <p:graphicFrame>
        <p:nvGraphicFramePr>
          <p:cNvPr id="13349" name="Object 37"/>
          <p:cNvGraphicFramePr>
            <a:graphicFrameLocks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15846387"/>
              </p:ext>
            </p:extLst>
          </p:nvPr>
        </p:nvGraphicFramePr>
        <p:xfrm>
          <a:off x="2107704" y="5962908"/>
          <a:ext cx="6514585" cy="49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2349500" imgH="177800" progId="Equation.DSMT4">
                  <p:embed/>
                </p:oleObj>
              </mc:Choice>
              <mc:Fallback>
                <p:oleObj name="Equation" r:id="rId4" imgW="2349500" imgH="177800" progId="Equation.DSMT4">
                  <p:embed/>
                  <p:pic>
                    <p:nvPicPr>
                      <p:cNvPr id="133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04" y="5962908"/>
                        <a:ext cx="6514585" cy="49302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875295" y="1149591"/>
            <a:ext cx="5135105" cy="571504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TAM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927560"/>
      </p:ext>
    </p:extLst>
  </p:cSld>
  <p:clrMapOvr>
    <a:masterClrMapping/>
  </p:clrMapOvr>
  <p:transition advClick="0"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3" grpId="0"/>
      <p:bldP spid="13324" grpId="0"/>
      <p:bldP spid="13328" grpId="0"/>
      <p:bldP spid="13330" grpId="0"/>
      <p:bldP spid="133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224" y="712922"/>
            <a:ext cx="11678776" cy="4494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69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8948" y="309966"/>
            <a:ext cx="9016181" cy="20302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0556" y="2340245"/>
            <a:ext cx="4664990" cy="3913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82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5878"/>
            <a:ext cx="6041453" cy="50679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507" y="0"/>
            <a:ext cx="2254856" cy="64146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40271" y="1945433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003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TAM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nh chất tam </a:t>
            </a:r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359" y="1142984"/>
            <a:ext cx="9841423" cy="5056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07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48</TotalTime>
  <Words>173</Words>
  <PresentationFormat>Widescreen</PresentationFormat>
  <Paragraphs>34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Verdana</vt:lpstr>
      <vt:lpstr>Wingdings</vt:lpstr>
      <vt:lpstr>1_Office Theme</vt:lpstr>
      <vt:lpstr>2_Office Theme</vt:lpstr>
      <vt:lpstr>Office Theme</vt:lpstr>
      <vt:lpstr>1_Blends</vt:lpstr>
      <vt:lpstr>Default Design</vt:lpstr>
      <vt:lpstr>MathType 6.0 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2-08-04T05:1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